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747E3A" w14:textId="625B6379" w:rsidR="00E555C5" w:rsidRDefault="006C2226">
      <w:r w:rsidRPr="006C2226">
        <w:rPr>
          <w:position w:val="-134"/>
        </w:rPr>
        <w:object w:dxaOrig="7960" w:dyaOrig="6320" w14:anchorId="2C5F9A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8pt;height:316.2pt" o:ole="">
            <v:imagedata r:id="rId4" o:title=""/>
          </v:shape>
          <o:OLEObject Type="Embed" ProgID="Equation.DSMT4" ShapeID="_x0000_i1025" DrawAspect="Content" ObjectID="_1726859608" r:id="rId5"/>
        </w:object>
      </w:r>
    </w:p>
    <w:p w14:paraId="67040A79" w14:textId="7ABAB65C" w:rsidR="006C2226" w:rsidRDefault="007E0C32">
      <w:r w:rsidRPr="009213DD">
        <w:rPr>
          <w:position w:val="-188"/>
        </w:rPr>
        <w:object w:dxaOrig="19800" w:dyaOrig="14120" w14:anchorId="0A496885">
          <v:shape id="_x0000_i1052" type="#_x0000_t75" style="width:990pt;height:706.2pt" o:ole="">
            <v:imagedata r:id="rId6" o:title=""/>
          </v:shape>
          <o:OLEObject Type="Embed" ProgID="Equation.DSMT4" ShapeID="_x0000_i1052" DrawAspect="Content" ObjectID="_1726859609" r:id="rId7"/>
        </w:object>
      </w:r>
    </w:p>
    <w:p w14:paraId="36DC3B85" w14:textId="5CB26D2C" w:rsidR="008576E2" w:rsidRDefault="00DA109B" w:rsidP="008576E2">
      <w:r w:rsidRPr="00CD7081">
        <w:rPr>
          <w:position w:val="-134"/>
        </w:rPr>
        <w:object w:dxaOrig="18580" w:dyaOrig="2980" w14:anchorId="1E1BD4FC">
          <v:shape id="_x0000_i1040" type="#_x0000_t75" style="width:928.8pt;height:150pt" o:ole="">
            <v:imagedata r:id="rId8" o:title=""/>
          </v:shape>
          <o:OLEObject Type="Embed" ProgID="Equation.DSMT4" ShapeID="_x0000_i1040" DrawAspect="Content" ObjectID="_1726859610" r:id="rId9"/>
        </w:object>
      </w:r>
    </w:p>
    <w:p w14:paraId="441320A1" w14:textId="307B2AF5" w:rsidR="00DA109B" w:rsidRPr="00DA109B" w:rsidRDefault="007E0C32" w:rsidP="00DA109B">
      <w:pPr>
        <w:rPr>
          <w:lang w:val="en-US"/>
        </w:rPr>
      </w:pPr>
      <w:r w:rsidRPr="007E0C32">
        <w:rPr>
          <w:position w:val="-34"/>
          <w:lang w:val="en-US"/>
        </w:rPr>
        <w:object w:dxaOrig="20360" w:dyaOrig="4660" w14:anchorId="00544F15">
          <v:shape id="_x0000_i1051" type="#_x0000_t75" style="width:1018.2pt;height:232.8pt" o:ole="">
            <v:imagedata r:id="rId10" o:title=""/>
          </v:shape>
          <o:OLEObject Type="Embed" ProgID="Equation.DSMT4" ShapeID="_x0000_i1051" DrawAspect="Content" ObjectID="_1726859611" r:id="rId11"/>
        </w:object>
      </w:r>
    </w:p>
    <w:sectPr w:rsidR="00DA109B" w:rsidRPr="00DA10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56C5"/>
    <w:rsid w:val="000F0918"/>
    <w:rsid w:val="001A56C5"/>
    <w:rsid w:val="00370BA2"/>
    <w:rsid w:val="003F3A85"/>
    <w:rsid w:val="00444795"/>
    <w:rsid w:val="005F1BB8"/>
    <w:rsid w:val="00691339"/>
    <w:rsid w:val="006A17A8"/>
    <w:rsid w:val="006C2226"/>
    <w:rsid w:val="00717D5A"/>
    <w:rsid w:val="007D7A5E"/>
    <w:rsid w:val="007E0C32"/>
    <w:rsid w:val="008576E2"/>
    <w:rsid w:val="009213DD"/>
    <w:rsid w:val="00C379F3"/>
    <w:rsid w:val="00CD7081"/>
    <w:rsid w:val="00D70135"/>
    <w:rsid w:val="00DA109B"/>
    <w:rsid w:val="00DD5EED"/>
    <w:rsid w:val="00E555C5"/>
    <w:rsid w:val="00FA5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FD8EC7"/>
  <w15:chartTrackingRefBased/>
  <w15:docId w15:val="{9ACD54B3-FC55-495B-9AA9-3C3EC7ECF0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1</Pages>
  <Words>16</Words>
  <Characters>93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лудев Кирилл Игоревич</dc:creator>
  <cp:keywords/>
  <dc:description/>
  <cp:lastModifiedBy>Желудев Кирилл Игоревич</cp:lastModifiedBy>
  <cp:revision>7</cp:revision>
  <dcterms:created xsi:type="dcterms:W3CDTF">2022-10-05T20:22:00Z</dcterms:created>
  <dcterms:modified xsi:type="dcterms:W3CDTF">2022-10-09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